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17"/>
  </p:notesMasterIdLst>
  <p:sldIdLst>
    <p:sldId id="256" r:id="rId5"/>
    <p:sldId id="257" r:id="rId6"/>
    <p:sldId id="258" r:id="rId7"/>
    <p:sldId id="259" r:id="rId8"/>
    <p:sldId id="265" r:id="rId9"/>
    <p:sldId id="261" r:id="rId10"/>
    <p:sldId id="266" r:id="rId11"/>
    <p:sldId id="262" r:id="rId12"/>
    <p:sldId id="263" r:id="rId13"/>
    <p:sldId id="264" r:id="rId14"/>
    <p:sldId id="267" r:id="rId15"/>
    <p:sldId id="260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77ABC24-9AE0-42F4-97A6-CE75DE32AAD6}" v="1283" dt="2022-06-07T18:13:13.47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7" autoAdjust="0"/>
    <p:restoredTop sz="94660"/>
  </p:normalViewPr>
  <p:slideViewPr>
    <p:cSldViewPr snapToGrid="0">
      <p:cViewPr varScale="1">
        <p:scale>
          <a:sx n="67" d="100"/>
          <a:sy n="67" d="100"/>
        </p:scale>
        <p:origin x="60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21" Type="http://schemas.openxmlformats.org/officeDocument/2006/relationships/image" Target="../media/image38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1D8F9-65F5-40F2-BAA8-8E0BF812BDBF}" type="datetimeFigureOut">
              <a:rPr lang="en-CA" smtClean="0"/>
              <a:t>2022-06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E7990-2B31-4A78-818E-849DDEBEF5C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487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34434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0606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7374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29095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2819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5409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8263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79217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7061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3766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32578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3851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8569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9625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15550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54736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191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515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9523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28559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300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481DAD7-FD76-4CD9-9688-AD5F041DDAC8}" type="datetimeFigureOut">
              <a:rPr lang="en-CA" smtClean="0"/>
              <a:pPr/>
              <a:t>2022-06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310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8.png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76.png"/><Relationship Id="rId21" Type="http://schemas.openxmlformats.org/officeDocument/2006/relationships/image" Target="../media/image69.wmf"/><Relationship Id="rId7" Type="http://schemas.openxmlformats.org/officeDocument/2006/relationships/image" Target="../media/image63.wmf"/><Relationship Id="rId12" Type="http://schemas.openxmlformats.org/officeDocument/2006/relationships/image" Target="../media/image77.png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62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wmf"/><Relationship Id="rId5" Type="http://schemas.openxmlformats.org/officeDocument/2006/relationships/image" Target="../media/image80.png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79.pn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5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w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39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0.wmf"/><Relationship Id="rId41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4.w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8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31" Type="http://schemas.openxmlformats.org/officeDocument/2006/relationships/image" Target="../media/image31.wmf"/><Relationship Id="rId44" Type="http://schemas.openxmlformats.org/officeDocument/2006/relationships/oleObject" Target="../embeddings/oleObject36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3.wmf"/><Relationship Id="rId43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62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59993" y="1995487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5.1 </a:t>
            </a:r>
            <a:br>
              <a:rPr lang="en-CA" dirty="0"/>
            </a:br>
            <a:r>
              <a:rPr lang="en-CA" dirty="0"/>
              <a:t>Definition and Evaluating Absolute Valu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1273"/>
              </p:ext>
            </p:extLst>
          </p:nvPr>
        </p:nvGraphicFramePr>
        <p:xfrm>
          <a:off x="4874418" y="4148138"/>
          <a:ext cx="2693194" cy="16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18" y="4148138"/>
                        <a:ext cx="2693194" cy="163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6993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20314F-3A24-4538-B443-29EACD1E153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6102" y="193185"/>
                <a:ext cx="7467600" cy="71799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+5</m:t>
                            </m:r>
                          </m:e>
                        </m:d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=289</m:t>
                    </m:r>
                  </m:oMath>
                </a14:m>
                <a:r>
                  <a:rPr lang="en-CA" dirty="0"/>
                  <a:t>  what is the value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20314F-3A24-4538-B443-29EACD1E15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6102" y="193185"/>
                <a:ext cx="7467600" cy="717997"/>
              </a:xfrm>
              <a:blipFill>
                <a:blip r:embed="rId3"/>
                <a:stretch>
                  <a:fillRect l="-1224" t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B8AE592-6D70-4770-906A-ADF9D5E02EF9}"/>
              </a:ext>
            </a:extLst>
          </p:cNvPr>
          <p:cNvSpPr txBox="1">
            <a:spLocks/>
          </p:cNvSpPr>
          <p:nvPr/>
        </p:nvSpPr>
        <p:spPr>
          <a:xfrm>
            <a:off x="413467" y="811370"/>
            <a:ext cx="3415047" cy="569514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a) x = 12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b) x = – 12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c) x = 22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d) x = – 22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e) x = –22 or x = 12</a:t>
            </a:r>
          </a:p>
          <a:p>
            <a:pPr marL="0" indent="0">
              <a:buNone/>
            </a:pPr>
            <a:br>
              <a:rPr lang="en-CA" dirty="0"/>
            </a:br>
            <a:r>
              <a:rPr lang="en-CA" dirty="0"/>
              <a:t>f) x = –12 or x = 22</a:t>
            </a:r>
            <a:br>
              <a:rPr lang="en-CA" dirty="0"/>
            </a:br>
            <a:endParaRPr lang="en-CA" dirty="0"/>
          </a:p>
          <a:p>
            <a:pPr marL="0" indent="0">
              <a:buNone/>
            </a:pPr>
            <a:r>
              <a:rPr lang="en-CA" dirty="0"/>
              <a:t>g) x = 12 or x = 22</a:t>
            </a:r>
          </a:p>
        </p:txBody>
      </p:sp>
    </p:spTree>
    <p:extLst>
      <p:ext uri="{BB962C8B-B14F-4D97-AF65-F5344CB8AC3E}">
        <p14:creationId xmlns:p14="http://schemas.microsoft.com/office/powerpoint/2010/main" val="5017135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454D1E0-1137-48C3-959D-5615674CE95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66725" y="274638"/>
                <a:ext cx="10099675" cy="52546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dirty="0"/>
                  <a:t> gives two SOLUTIONS!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454D1E0-1137-48C3-959D-5615674CE9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6725" y="274638"/>
                <a:ext cx="10099675" cy="525462"/>
              </a:xfrm>
              <a:blipFill>
                <a:blip r:embed="rId3"/>
                <a:stretch>
                  <a:fillRect l="-1147" t="-6977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E9B532-4B91-4C1F-9111-F883D00FC93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5275" y="876300"/>
            <a:ext cx="10820400" cy="666750"/>
          </a:xfrm>
        </p:spPr>
        <p:txBody>
          <a:bodyPr>
            <a:normAutofit/>
          </a:bodyPr>
          <a:lstStyle/>
          <a:p>
            <a:r>
              <a:rPr lang="en-US" dirty="0"/>
              <a:t>When we are solving an equation in the form of the expressions below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8FDB00-9300-4C48-ABDD-8BBC5B507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38811"/>
              </p:ext>
            </p:extLst>
          </p:nvPr>
        </p:nvGraphicFramePr>
        <p:xfrm>
          <a:off x="914400" y="3656013"/>
          <a:ext cx="1344569" cy="55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8FDB00-9300-4C48-ABDD-8BBC5B507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656013"/>
                        <a:ext cx="1344569" cy="551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796869-B982-49F8-B933-CCC59BE15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08150"/>
              </p:ext>
            </p:extLst>
          </p:nvPr>
        </p:nvGraphicFramePr>
        <p:xfrm>
          <a:off x="3468688" y="3694113"/>
          <a:ext cx="2588021" cy="55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952200" imgH="203040" progId="Equation.DSMT4">
                  <p:embed/>
                </p:oleObj>
              </mc:Choice>
              <mc:Fallback>
                <p:oleObj name="Equation" r:id="rId6" imgW="9522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8796869-B982-49F8-B933-CCC59BE15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8688" y="3694113"/>
                        <a:ext cx="2588021" cy="55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F44F549-1D1A-43D8-BA7F-423AC38CD76C}"/>
              </a:ext>
            </a:extLst>
          </p:cNvPr>
          <p:cNvSpPr txBox="1">
            <a:spLocks/>
          </p:cNvSpPr>
          <p:nvPr/>
        </p:nvSpPr>
        <p:spPr>
          <a:xfrm>
            <a:off x="314325" y="1447800"/>
            <a:ext cx="9956800" cy="6667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e would take the square root of both sides of the equ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10F7E7-3A34-4DBF-B2AA-2775D338B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12191"/>
              </p:ext>
            </p:extLst>
          </p:nvPr>
        </p:nvGraphicFramePr>
        <p:xfrm>
          <a:off x="534989" y="4443413"/>
          <a:ext cx="1964928" cy="69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10F7E7-3A34-4DBF-B2AA-2775D338B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989" y="4443413"/>
                        <a:ext cx="1964928" cy="69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61C0AE-0D1E-482B-9285-83CCE12C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19365"/>
              </p:ext>
            </p:extLst>
          </p:nvPr>
        </p:nvGraphicFramePr>
        <p:xfrm>
          <a:off x="4525963" y="4373564"/>
          <a:ext cx="2000456" cy="69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61C0AE-0D1E-482B-9285-83CCE12C1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5963" y="4373564"/>
                        <a:ext cx="2000456" cy="69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07E6FD6-4797-4F8E-8941-379C5EDDD5C3}"/>
              </a:ext>
            </a:extLst>
          </p:cNvPr>
          <p:cNvSpPr txBox="1">
            <a:spLocks/>
          </p:cNvSpPr>
          <p:nvPr/>
        </p:nvSpPr>
        <p:spPr>
          <a:xfrm>
            <a:off x="219075" y="2047874"/>
            <a:ext cx="11744325" cy="9429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Using the definition of an ABS value, the left side is actually the absolute value of “x”.  Whereas, the right side is only the positiv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8E52BF0-E1AD-415F-9151-9140E6C9EC3E}"/>
                  </a:ext>
                </a:extLst>
              </p:cNvPr>
              <p:cNvSpPr txBox="1"/>
              <p:nvPr/>
            </p:nvSpPr>
            <p:spPr>
              <a:xfrm>
                <a:off x="7210425" y="3933825"/>
                <a:ext cx="4543425" cy="449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rgbClr val="FF0000"/>
                    </a:solidFill>
                  </a:rPr>
                  <a:t>NOTE: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1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e>
                    </m:rad>
                    <m:r>
                      <a:rPr lang="en-US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 </m:t>
                    </m:r>
                  </m:oMath>
                </a14:m>
                <a:r>
                  <a:rPr lang="en-US" sz="2100" dirty="0">
                    <a:solidFill>
                      <a:srgbClr val="FF0000"/>
                    </a:solidFill>
                  </a:rPr>
                  <a:t>  only!!! NOT </a:t>
                </a:r>
                <a14:m>
                  <m:oMath xmlns:m="http://schemas.openxmlformats.org/officeDocument/2006/math">
                    <m:r>
                      <a:rPr lang="en-US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8E52BF0-E1AD-415F-9151-9140E6C9EC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0425" y="3933825"/>
                <a:ext cx="4543425" cy="449226"/>
              </a:xfrm>
              <a:prstGeom prst="rect">
                <a:avLst/>
              </a:prstGeom>
              <a:blipFill>
                <a:blip r:embed="rId12"/>
                <a:stretch>
                  <a:fillRect l="-1611" t="-2703" b="-2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42FB77D-7EE3-4DA0-A194-A5B66CE08C24}"/>
                  </a:ext>
                </a:extLst>
              </p:cNvPr>
              <p:cNvSpPr txBox="1"/>
              <p:nvPr/>
            </p:nvSpPr>
            <p:spPr>
              <a:xfrm>
                <a:off x="7219950" y="4581525"/>
                <a:ext cx="4543425" cy="449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rgbClr val="FF0000"/>
                    </a:solidFill>
                  </a:rPr>
                  <a:t>ie: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1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  <m:r>
                      <a:rPr lang="en-US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solidFill>
                      <a:srgbClr val="FF0000"/>
                    </a:solidFill>
                  </a:rPr>
                  <a:t>  only!!! NOT </a:t>
                </a:r>
                <a14:m>
                  <m:oMath xmlns:m="http://schemas.openxmlformats.org/officeDocument/2006/math">
                    <m:r>
                      <a:rPr lang="en-US" sz="21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42FB77D-7EE3-4DA0-A194-A5B66CE08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950" y="4581525"/>
                <a:ext cx="4543425" cy="449226"/>
              </a:xfrm>
              <a:prstGeom prst="rect">
                <a:avLst/>
              </a:prstGeom>
              <a:blipFill>
                <a:blip r:embed="rId13"/>
                <a:stretch>
                  <a:fillRect l="-1609" t="-4110" b="-24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FDB979E-8DD9-4597-9583-7B6B5C174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68201"/>
              </p:ext>
            </p:extLst>
          </p:nvPr>
        </p:nvGraphicFramePr>
        <p:xfrm>
          <a:off x="1004888" y="5310188"/>
          <a:ext cx="1138237" cy="69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FDB979E-8DD9-4597-9583-7B6B5C174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4888" y="5310188"/>
                        <a:ext cx="1138237" cy="69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40DA48B-E5D5-4E1B-9CD6-575E6DEC9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85192"/>
              </p:ext>
            </p:extLst>
          </p:nvPr>
        </p:nvGraphicFramePr>
        <p:xfrm>
          <a:off x="4940300" y="5221288"/>
          <a:ext cx="1102711" cy="6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6" imgW="406080" imgH="253800" progId="Equation.DSMT4">
                  <p:embed/>
                </p:oleObj>
              </mc:Choice>
              <mc:Fallback>
                <p:oleObj name="Equation" r:id="rId16" imgW="4060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40DA48B-E5D5-4E1B-9CD6-575E6DEC9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0300" y="5221288"/>
                        <a:ext cx="1102711" cy="6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5DAE7790-4F9F-457C-9B9C-F86C21952069}"/>
              </a:ext>
            </a:extLst>
          </p:cNvPr>
          <p:cNvSpPr txBox="1">
            <a:spLocks/>
          </p:cNvSpPr>
          <p:nvPr/>
        </p:nvSpPr>
        <p:spPr>
          <a:xfrm>
            <a:off x="142876" y="2886074"/>
            <a:ext cx="11791950" cy="9429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value inside the ABS value can be negative, so we get TWO answers!!!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B649211-0B46-4586-B2F8-479DCFC9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10251"/>
              </p:ext>
            </p:extLst>
          </p:nvPr>
        </p:nvGraphicFramePr>
        <p:xfrm>
          <a:off x="311150" y="6146800"/>
          <a:ext cx="1000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B649211-0B46-4586-B2F8-479DCFC96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1150" y="6146800"/>
                        <a:ext cx="10001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FA78612-3135-48DC-B86A-8F1FD5421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01195"/>
              </p:ext>
            </p:extLst>
          </p:nvPr>
        </p:nvGraphicFramePr>
        <p:xfrm>
          <a:off x="1439862" y="6126163"/>
          <a:ext cx="179387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FA78612-3135-48DC-B86A-8F1FD5421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39862" y="6126163"/>
                        <a:ext cx="1793876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3B75B17-BC50-4B8A-8DFD-5C9D1A6B4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55025"/>
              </p:ext>
            </p:extLst>
          </p:nvPr>
        </p:nvGraphicFramePr>
        <p:xfrm>
          <a:off x="4119563" y="608965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3B75B17-BC50-4B8A-8DFD-5C9D1A6B4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9563" y="6089650"/>
                        <a:ext cx="965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608A56-CC08-4B40-87BB-D6D8CB5C1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28812"/>
              </p:ext>
            </p:extLst>
          </p:nvPr>
        </p:nvGraphicFramePr>
        <p:xfrm>
          <a:off x="5307012" y="6088063"/>
          <a:ext cx="179387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24" imgW="660240" imgH="177480" progId="Equation.DSMT4">
                  <p:embed/>
                </p:oleObj>
              </mc:Choice>
              <mc:Fallback>
                <p:oleObj name="Equation" r:id="rId24" imgW="6602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6608A56-CC08-4B40-87BB-D6D8CB5C1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07012" y="6088063"/>
                        <a:ext cx="1793876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70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7" grpId="0"/>
      <p:bldP spid="18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962362" y="126609"/>
            <a:ext cx="4508690" cy="4248443"/>
          </a:xfrm>
        </p:spPr>
        <p:txBody>
          <a:bodyPr/>
          <a:lstStyle/>
          <a:p>
            <a:pPr>
              <a:buNone/>
            </a:pPr>
            <a:r>
              <a:rPr lang="en-CA" dirty="0"/>
              <a:t>On March 9, 2015, the Apple watch was unveiled.  The stock price went from $128 to 127.20 right before the keynote.  Then it rose to $129.30 during the keynote.  Afterwards, it fell to $127.</a:t>
            </a:r>
          </a:p>
          <a:p>
            <a:pPr>
              <a:buNone/>
            </a:pPr>
            <a:r>
              <a:rPr lang="en-CA" dirty="0"/>
              <a:t>Determine the total change of this stock for the day:  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52136" y="56273"/>
            <a:ext cx="4459458" cy="371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52137" y="3916757"/>
            <a:ext cx="4600243" cy="2413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595879" y="3793466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4927320" imgH="482400" progId="Equation.DSMT4">
                  <p:embed/>
                </p:oleObj>
              </mc:Choice>
              <mc:Fallback>
                <p:oleObj name="Equation" r:id="rId6" imgW="4927320" imgH="4824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879" y="3793466"/>
                        <a:ext cx="492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425700" y="4419991"/>
          <a:ext cx="824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8242200" imgH="482400" progId="Equation.DSMT4">
                  <p:embed/>
                </p:oleObj>
              </mc:Choice>
              <mc:Fallback>
                <p:oleObj name="Equation" r:id="rId8" imgW="8242200" imgH="482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419991"/>
                        <a:ext cx="824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350233" y="5065054"/>
          <a:ext cx="400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4000320" imgH="482400" progId="Equation.DSMT4">
                  <p:embed/>
                </p:oleObj>
              </mc:Choice>
              <mc:Fallback>
                <p:oleObj name="Equation" r:id="rId10" imgW="4000320" imgH="4824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233" y="5065054"/>
                        <a:ext cx="400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330078" y="5773738"/>
          <a:ext cx="332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2" imgW="3327120" imgH="355320" progId="Equation.DSMT4">
                  <p:embed/>
                </p:oleObj>
              </mc:Choice>
              <mc:Fallback>
                <p:oleObj name="Equation" r:id="rId12" imgW="3327120" imgH="3553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78" y="5773738"/>
                        <a:ext cx="332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337827" y="6298879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4" imgW="1104840" imgH="355320" progId="Equation.DSMT4">
                  <p:embed/>
                </p:oleObj>
              </mc:Choice>
              <mc:Fallback>
                <p:oleObj name="Equation" r:id="rId14" imgW="1104840" imgH="35532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827" y="6298879"/>
                        <a:ext cx="1104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91355"/>
            <a:ext cx="9547860" cy="684946"/>
          </a:xfrm>
        </p:spPr>
        <p:txBody>
          <a:bodyPr>
            <a:normAutofit/>
          </a:bodyPr>
          <a:lstStyle/>
          <a:p>
            <a:r>
              <a:rPr lang="en-CA" dirty="0"/>
              <a:t>What is an Absolute Valu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7150" y="859893"/>
            <a:ext cx="11496675" cy="804598"/>
          </a:xfrm>
        </p:spPr>
        <p:txBody>
          <a:bodyPr>
            <a:normAutofit/>
          </a:bodyPr>
          <a:lstStyle/>
          <a:p>
            <a:r>
              <a:rPr lang="en-CA" dirty="0"/>
              <a:t>The Absolute value notation is defined as the </a:t>
            </a:r>
            <a:r>
              <a:rPr lang="en-CA" b="1" dirty="0"/>
              <a:t>distance</a:t>
            </a:r>
            <a:r>
              <a:rPr lang="en-CA" dirty="0"/>
              <a:t> of any value from zero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4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980850" y="1761050"/>
            <a:ext cx="8731743" cy="120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Up Arrow 4"/>
          <p:cNvSpPr/>
          <p:nvPr/>
        </p:nvSpPr>
        <p:spPr>
          <a:xfrm>
            <a:off x="7153277" y="2676526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 bwMode="auto">
          <a:xfrm>
            <a:off x="7322997" y="2110240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>
              <a:latin typeface="Times New Roman" pitchFamily="18" charset="0"/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3162302" y="2690814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 bwMode="auto">
          <a:xfrm>
            <a:off x="3332022" y="2124528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48045"/>
              </p:ext>
            </p:extLst>
          </p:nvPr>
        </p:nvGraphicFramePr>
        <p:xfrm>
          <a:off x="7193853" y="1392408"/>
          <a:ext cx="446881" cy="62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53" y="1392408"/>
                        <a:ext cx="446881" cy="625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96022"/>
              </p:ext>
            </p:extLst>
          </p:nvPr>
        </p:nvGraphicFramePr>
        <p:xfrm>
          <a:off x="7055642" y="1342399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15640" imgH="253800" progId="Equation.DSMT4">
                  <p:embed/>
                </p:oleObj>
              </mc:Choice>
              <mc:Fallback>
                <p:oleObj name="Equation" r:id="rId7" imgW="215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642" y="1342399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56611"/>
              </p:ext>
            </p:extLst>
          </p:nvPr>
        </p:nvGraphicFramePr>
        <p:xfrm>
          <a:off x="3086896" y="1506105"/>
          <a:ext cx="618332" cy="5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96" y="1506105"/>
                        <a:ext cx="618332" cy="540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88825"/>
              </p:ext>
            </p:extLst>
          </p:nvPr>
        </p:nvGraphicFramePr>
        <p:xfrm>
          <a:off x="3022600" y="1397624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397624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845469" y="17145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Up Arrow 16"/>
          <p:cNvSpPr/>
          <p:nvPr/>
        </p:nvSpPr>
        <p:spPr>
          <a:xfrm rot="5400000">
            <a:off x="6044165" y="1102681"/>
            <a:ext cx="492918" cy="2180857"/>
          </a:xfrm>
          <a:prstGeom prst="upArrow">
            <a:avLst/>
          </a:prstGeom>
          <a:solidFill>
            <a:srgbClr val="92D05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Up Arrow 17"/>
          <p:cNvSpPr/>
          <p:nvPr/>
        </p:nvSpPr>
        <p:spPr>
          <a:xfrm rot="16200000">
            <a:off x="4048679" y="1288050"/>
            <a:ext cx="492918" cy="1810116"/>
          </a:xfrm>
          <a:prstGeom prst="upArrow">
            <a:avLst/>
          </a:pr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40384" y="3922917"/>
            <a:ext cx="8279606" cy="8045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valuate the following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58683"/>
              </p:ext>
            </p:extLst>
          </p:nvPr>
        </p:nvGraphicFramePr>
        <p:xfrm>
          <a:off x="386304" y="4440896"/>
          <a:ext cx="1547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04" y="4440896"/>
                        <a:ext cx="1547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46266"/>
              </p:ext>
            </p:extLst>
          </p:nvPr>
        </p:nvGraphicFramePr>
        <p:xfrm>
          <a:off x="364029" y="5673945"/>
          <a:ext cx="1425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457200" imgH="253800" progId="Equation.DSMT4">
                  <p:embed/>
                </p:oleObj>
              </mc:Choice>
              <mc:Fallback>
                <p:oleObj name="Equation" r:id="rId15" imgW="4572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29" y="5673945"/>
                        <a:ext cx="1425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54647"/>
              </p:ext>
            </p:extLst>
          </p:nvPr>
        </p:nvGraphicFramePr>
        <p:xfrm>
          <a:off x="4214037" y="4483101"/>
          <a:ext cx="2182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037" y="4483101"/>
                        <a:ext cx="21828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73541"/>
              </p:ext>
            </p:extLst>
          </p:nvPr>
        </p:nvGraphicFramePr>
        <p:xfrm>
          <a:off x="4283617" y="5673945"/>
          <a:ext cx="1901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17" y="5673945"/>
                        <a:ext cx="1901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72669"/>
              </p:ext>
            </p:extLst>
          </p:nvPr>
        </p:nvGraphicFramePr>
        <p:xfrm>
          <a:off x="7741391" y="1461981"/>
          <a:ext cx="712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391" y="1461981"/>
                        <a:ext cx="7127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07639"/>
              </p:ext>
            </p:extLst>
          </p:nvPr>
        </p:nvGraphicFramePr>
        <p:xfrm>
          <a:off x="3707559" y="1556138"/>
          <a:ext cx="846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559" y="1556138"/>
                        <a:ext cx="846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85725" y="3020791"/>
            <a:ext cx="11849100" cy="804598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Distance is always positive, so the Absolute value of a positive number stays positive and the ABS of a negative number becomes positiv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69625"/>
              </p:ext>
            </p:extLst>
          </p:nvPr>
        </p:nvGraphicFramePr>
        <p:xfrm>
          <a:off x="2011729" y="4498876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729" y="4498876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05220"/>
              </p:ext>
            </p:extLst>
          </p:nvPr>
        </p:nvGraphicFramePr>
        <p:xfrm>
          <a:off x="1770234" y="5748556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234" y="5748556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41357"/>
              </p:ext>
            </p:extLst>
          </p:nvPr>
        </p:nvGraphicFramePr>
        <p:xfrm>
          <a:off x="6337349" y="4549922"/>
          <a:ext cx="1230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49" y="4549922"/>
                        <a:ext cx="12303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78172"/>
              </p:ext>
            </p:extLst>
          </p:nvPr>
        </p:nvGraphicFramePr>
        <p:xfrm>
          <a:off x="6130055" y="5784698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1" imgW="406080" imgH="177480" progId="Equation.DSMT4">
                  <p:embed/>
                </p:oleObj>
              </mc:Choice>
              <mc:Fallback>
                <p:oleObj name="Equation" r:id="rId31" imgW="4060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055" y="5784698"/>
                        <a:ext cx="1270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8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17" grpId="0" animBg="1"/>
      <p:bldP spid="18" grpId="0" animBg="1"/>
      <p:bldP spid="19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607" y="73389"/>
            <a:ext cx="10961118" cy="653830"/>
          </a:xfrm>
        </p:spPr>
        <p:txBody>
          <a:bodyPr>
            <a:normAutofit/>
          </a:bodyPr>
          <a:lstStyle/>
          <a:p>
            <a:r>
              <a:rPr lang="en-CA" dirty="0"/>
              <a:t>Practice:   Evaluate the following ABS Expressions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06428"/>
              </p:ext>
            </p:extLst>
          </p:nvPr>
        </p:nvGraphicFramePr>
        <p:xfrm>
          <a:off x="234950" y="774700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2019240" imgH="482400" progId="Equation.DSMT4">
                  <p:embed/>
                </p:oleObj>
              </mc:Choice>
              <mc:Fallback>
                <p:oleObj name="Equation" r:id="rId4" imgW="2019240" imgH="4824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774700"/>
                        <a:ext cx="201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08727"/>
              </p:ext>
            </p:extLst>
          </p:nvPr>
        </p:nvGraphicFramePr>
        <p:xfrm>
          <a:off x="3662363" y="77470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1981080" imgH="482400" progId="Equation.DSMT4">
                  <p:embed/>
                </p:oleObj>
              </mc:Choice>
              <mc:Fallback>
                <p:oleObj name="Equation" r:id="rId6" imgW="1981080" imgH="4824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774700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31049"/>
              </p:ext>
            </p:extLst>
          </p:nvPr>
        </p:nvGraphicFramePr>
        <p:xfrm>
          <a:off x="6237288" y="722313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8" imgW="2590560" imgH="482400" progId="Equation.DSMT4">
                  <p:embed/>
                </p:oleObj>
              </mc:Choice>
              <mc:Fallback>
                <p:oleObj name="Equation" r:id="rId8" imgW="2590560" imgH="4824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722313"/>
                        <a:ext cx="259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42876"/>
              </p:ext>
            </p:extLst>
          </p:nvPr>
        </p:nvGraphicFramePr>
        <p:xfrm>
          <a:off x="439738" y="3236913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0" imgW="3124080" imgH="685800" progId="Equation.DSMT4">
                  <p:embed/>
                </p:oleObj>
              </mc:Choice>
              <mc:Fallback>
                <p:oleObj name="Equation" r:id="rId10" imgW="3124080" imgH="68580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236913"/>
                        <a:ext cx="312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74466"/>
              </p:ext>
            </p:extLst>
          </p:nvPr>
        </p:nvGraphicFramePr>
        <p:xfrm>
          <a:off x="615950" y="1370013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2" imgW="1587240" imgH="482400" progId="Equation.DSMT4">
                  <p:embed/>
                </p:oleObj>
              </mc:Choice>
              <mc:Fallback>
                <p:oleObj name="Equation" r:id="rId12" imgW="1587240" imgH="48240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370013"/>
                        <a:ext cx="158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93503"/>
              </p:ext>
            </p:extLst>
          </p:nvPr>
        </p:nvGraphicFramePr>
        <p:xfrm>
          <a:off x="703263" y="1930400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4" imgW="469800" imgH="304560" progId="Equation.DSMT4">
                  <p:embed/>
                </p:oleObj>
              </mc:Choice>
              <mc:Fallback>
                <p:oleObj name="Equation" r:id="rId14" imgW="469800" imgH="30456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930400"/>
                        <a:ext cx="469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0241"/>
              </p:ext>
            </p:extLst>
          </p:nvPr>
        </p:nvGraphicFramePr>
        <p:xfrm>
          <a:off x="3908425" y="134302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6" imgW="990360" imgH="482400" progId="Equation.DSMT4">
                  <p:embed/>
                </p:oleObj>
              </mc:Choice>
              <mc:Fallback>
                <p:oleObj name="Equation" r:id="rId16" imgW="990360" imgH="482400" progId="Equation.DSMT4">
                  <p:embed/>
                  <p:pic>
                    <p:nvPicPr>
                      <p:cNvPr id="15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343025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78249"/>
              </p:ext>
            </p:extLst>
          </p:nvPr>
        </p:nvGraphicFramePr>
        <p:xfrm>
          <a:off x="3914775" y="1944688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8" imgW="672840" imgH="304560" progId="Equation.DSMT4">
                  <p:embed/>
                </p:oleObj>
              </mc:Choice>
              <mc:Fallback>
                <p:oleObj name="Equation" r:id="rId18" imgW="672840" imgH="304560" progId="Equation.DSMT4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1944688"/>
                        <a:ext cx="67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88967"/>
              </p:ext>
            </p:extLst>
          </p:nvPr>
        </p:nvGraphicFramePr>
        <p:xfrm>
          <a:off x="6692900" y="1331913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0" imgW="1650960" imgH="482400" progId="Equation.DSMT4">
                  <p:embed/>
                </p:oleObj>
              </mc:Choice>
              <mc:Fallback>
                <p:oleObj name="Equation" r:id="rId20" imgW="1650960" imgH="482400" progId="Equation.DSMT4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1331913"/>
                        <a:ext cx="165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15674"/>
              </p:ext>
            </p:extLst>
          </p:nvPr>
        </p:nvGraphicFramePr>
        <p:xfrm>
          <a:off x="6684963" y="1914525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22" imgW="1612800" imgH="482400" progId="Equation.DSMT4">
                  <p:embed/>
                </p:oleObj>
              </mc:Choice>
              <mc:Fallback>
                <p:oleObj name="Equation" r:id="rId22" imgW="1612800" imgH="48240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914525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75421"/>
              </p:ext>
            </p:extLst>
          </p:nvPr>
        </p:nvGraphicFramePr>
        <p:xfrm>
          <a:off x="6683375" y="2493963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4" imgW="1282680" imgH="291960" progId="Equation.DSMT4">
                  <p:embed/>
                </p:oleObj>
              </mc:Choice>
              <mc:Fallback>
                <p:oleObj name="Equation" r:id="rId24" imgW="1282680" imgH="291960" progId="Equation.DSMT4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2493963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36502"/>
              </p:ext>
            </p:extLst>
          </p:nvPr>
        </p:nvGraphicFramePr>
        <p:xfrm>
          <a:off x="8064500" y="2502361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6" imgW="495000" imgH="304560" progId="Equation.DSMT4">
                  <p:embed/>
                </p:oleObj>
              </mc:Choice>
              <mc:Fallback>
                <p:oleObj name="Equation" r:id="rId26" imgW="495000" imgH="304560" progId="Equation.DSMT4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502361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89458"/>
              </p:ext>
            </p:extLst>
          </p:nvPr>
        </p:nvGraphicFramePr>
        <p:xfrm>
          <a:off x="819405" y="4054475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8" imgW="2260440" imgH="685800" progId="Equation.DSMT4">
                  <p:embed/>
                </p:oleObj>
              </mc:Choice>
              <mc:Fallback>
                <p:oleObj name="Equation" r:id="rId28" imgW="2260440" imgH="685800" progId="Equation.DSMT4">
                  <p:embed/>
                  <p:pic>
                    <p:nvPicPr>
                      <p:cNvPr id="15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05" y="4054475"/>
                        <a:ext cx="226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23683"/>
              </p:ext>
            </p:extLst>
          </p:nvPr>
        </p:nvGraphicFramePr>
        <p:xfrm>
          <a:off x="759843" y="4822825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0" imgW="2070000" imgH="533160" progId="Equation.DSMT4">
                  <p:embed/>
                </p:oleObj>
              </mc:Choice>
              <mc:Fallback>
                <p:oleObj name="Equation" r:id="rId30" imgW="2070000" imgH="533160" progId="Equation.DSMT4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43" y="4822825"/>
                        <a:ext cx="2070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89692"/>
              </p:ext>
            </p:extLst>
          </p:nvPr>
        </p:nvGraphicFramePr>
        <p:xfrm>
          <a:off x="735656" y="5473751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2" imgW="1600200" imgH="482400" progId="Equation.DSMT4">
                  <p:embed/>
                </p:oleObj>
              </mc:Choice>
              <mc:Fallback>
                <p:oleObj name="Equation" r:id="rId32" imgW="1600200" imgH="482400" progId="Equation.DSMT4">
                  <p:embed/>
                  <p:pic>
                    <p:nvPicPr>
                      <p:cNvPr id="15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56" y="5473751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77410"/>
              </p:ext>
            </p:extLst>
          </p:nvPr>
        </p:nvGraphicFramePr>
        <p:xfrm>
          <a:off x="4260412" y="3214689"/>
          <a:ext cx="38973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4" imgW="4089240" imgH="609480" progId="Equation.DSMT4">
                  <p:embed/>
                </p:oleObj>
              </mc:Choice>
              <mc:Fallback>
                <p:oleObj name="Equation" r:id="rId34" imgW="4089240" imgH="609480" progId="Equation.DSMT4">
                  <p:embed/>
                  <p:pic>
                    <p:nvPicPr>
                      <p:cNvPr id="153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412" y="3214689"/>
                        <a:ext cx="38973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60059"/>
              </p:ext>
            </p:extLst>
          </p:nvPr>
        </p:nvGraphicFramePr>
        <p:xfrm>
          <a:off x="4658078" y="3948411"/>
          <a:ext cx="2819520" cy="5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6" imgW="2958840" imgH="609480" progId="Equation.DSMT4">
                  <p:embed/>
                </p:oleObj>
              </mc:Choice>
              <mc:Fallback>
                <p:oleObj name="Equation" r:id="rId36" imgW="2958840" imgH="609480" progId="Equation.DSMT4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78" y="3948411"/>
                        <a:ext cx="2819520" cy="580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93118"/>
              </p:ext>
            </p:extLst>
          </p:nvPr>
        </p:nvGraphicFramePr>
        <p:xfrm>
          <a:off x="4667603" y="4667549"/>
          <a:ext cx="2722712" cy="5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8" imgW="2857320" imgH="609480" progId="Equation.DSMT4">
                  <p:embed/>
                </p:oleObj>
              </mc:Choice>
              <mc:Fallback>
                <p:oleObj name="Equation" r:id="rId38" imgW="2857320" imgH="609480" progId="Equation.DSMT4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603" y="4667549"/>
                        <a:ext cx="2722712" cy="580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01800"/>
              </p:ext>
            </p:extLst>
          </p:nvPr>
        </p:nvGraphicFramePr>
        <p:xfrm>
          <a:off x="4659666" y="5358111"/>
          <a:ext cx="2105564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0" imgW="2209680" imgH="558720" progId="Equation.DSMT4">
                  <p:embed/>
                </p:oleObj>
              </mc:Choice>
              <mc:Fallback>
                <p:oleObj name="Equation" r:id="rId40" imgW="2209680" imgH="558720" progId="Equation.DSMT4">
                  <p:embed/>
                  <p:pic>
                    <p:nvPicPr>
                      <p:cNvPr id="153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666" y="5358111"/>
                        <a:ext cx="2105564" cy="53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93236"/>
              </p:ext>
            </p:extLst>
          </p:nvPr>
        </p:nvGraphicFramePr>
        <p:xfrm>
          <a:off x="4658078" y="5981999"/>
          <a:ext cx="1052782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2" imgW="1104840" imgH="558720" progId="Equation.DSMT4">
                  <p:embed/>
                </p:oleObj>
              </mc:Choice>
              <mc:Fallback>
                <p:oleObj name="Equation" r:id="rId42" imgW="1104840" imgH="558720" progId="Equation.DSMT4">
                  <p:embed/>
                  <p:pic>
                    <p:nvPicPr>
                      <p:cNvPr id="153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78" y="5981999"/>
                        <a:ext cx="1052782" cy="53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28563"/>
              </p:ext>
            </p:extLst>
          </p:nvPr>
        </p:nvGraphicFramePr>
        <p:xfrm>
          <a:off x="6047602" y="6069260"/>
          <a:ext cx="677653" cy="32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4" imgW="711000" imgH="342720" progId="Equation.DSMT4">
                  <p:embed/>
                </p:oleObj>
              </mc:Choice>
              <mc:Fallback>
                <p:oleObj name="Equation" r:id="rId44" imgW="711000" imgH="342720" progId="Equation.DSMT4">
                  <p:embed/>
                  <p:pic>
                    <p:nvPicPr>
                      <p:cNvPr id="15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602" y="6069260"/>
                        <a:ext cx="677653" cy="326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89920"/>
              </p:ext>
            </p:extLst>
          </p:nvPr>
        </p:nvGraphicFramePr>
        <p:xfrm>
          <a:off x="705705" y="6122865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6" imgW="838080" imgH="304560" progId="Equation.DSMT4">
                  <p:embed/>
                </p:oleObj>
              </mc:Choice>
              <mc:Fallback>
                <p:oleObj name="Equation" r:id="rId46" imgW="838080" imgH="30456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05" y="6122865"/>
                        <a:ext cx="83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0"/>
            <a:ext cx="7467600" cy="667897"/>
          </a:xfrm>
        </p:spPr>
        <p:txBody>
          <a:bodyPr/>
          <a:lstStyle/>
          <a:p>
            <a:r>
              <a:rPr lang="en-CA" dirty="0"/>
              <a:t>Definitions of an absolute Valu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0" y="729908"/>
            <a:ext cx="11631490" cy="791308"/>
          </a:xfrm>
        </p:spPr>
        <p:txBody>
          <a:bodyPr>
            <a:normAutofit/>
          </a:bodyPr>
          <a:lstStyle/>
          <a:p>
            <a:r>
              <a:rPr lang="en-CA" dirty="0"/>
              <a:t>There are two ways to define what an absolute value is in senior math courses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85763" y="1701751"/>
            <a:ext cx="3043236" cy="1477108"/>
            <a:chOff x="498665" y="1730326"/>
            <a:chExt cx="2454509" cy="10128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498665" y="1817445"/>
            <a:ext cx="2454509" cy="8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4" imgW="1269720" imgH="457200" progId="Equation.DSMT4">
                    <p:embed/>
                  </p:oleObj>
                </mc:Choice>
                <mc:Fallback>
                  <p:oleObj name="Equation" r:id="rId4" imgW="1269720" imgH="4572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65" y="1817445"/>
                          <a:ext cx="2454509" cy="883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 flipH="1">
              <a:off x="2768152" y="1730326"/>
              <a:ext cx="156419" cy="10128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731163" y="1575134"/>
            <a:ext cx="7070187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greater than zero (positive), then the abs of “x” will just be “x” (stays positiv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4065" y="2360595"/>
            <a:ext cx="7941659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less than zero (negative), then the abs of “x” will be “x” times negative one.  A negative value multiplied negative one stays positiv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267382" y="2080444"/>
            <a:ext cx="457200" cy="14748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  <a:endCxn id="8" idx="1"/>
          </p:cNvCxnSpPr>
          <p:nvPr/>
        </p:nvCxnSpPr>
        <p:spPr>
          <a:xfrm>
            <a:off x="3213304" y="2808031"/>
            <a:ext cx="360761" cy="83479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199869" y="3559603"/>
            <a:ext cx="8138160" cy="79130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b="1" u="sng" dirty="0">
                <a:solidFill>
                  <a:srgbClr val="FF0000"/>
                </a:solidFill>
              </a:rPr>
              <a:t>Square Root of a Squar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59711"/>
              </p:ext>
            </p:extLst>
          </p:nvPr>
        </p:nvGraphicFramePr>
        <p:xfrm>
          <a:off x="551123" y="3999536"/>
          <a:ext cx="1751403" cy="10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596880" imgH="291960" progId="Equation.DSMT4">
                  <p:embed/>
                </p:oleObj>
              </mc:Choice>
              <mc:Fallback>
                <p:oleObj name="Equation" r:id="rId6" imgW="5968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23" y="3999536"/>
                        <a:ext cx="1751403" cy="1008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644048" y="4104903"/>
            <a:ext cx="9088916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Despite whether if “x” is negative or positive, when we square it, it will always be a positive value.  Then we square root it, making it positiv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51F0EC-5AA0-47EB-A52E-BB476EFF809E}"/>
              </a:ext>
            </a:extLst>
          </p:cNvPr>
          <p:cNvSpPr txBox="1"/>
          <p:nvPr/>
        </p:nvSpPr>
        <p:spPr>
          <a:xfrm>
            <a:off x="168813" y="1232234"/>
            <a:ext cx="3751348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b="1" u="sng" dirty="0">
                <a:solidFill>
                  <a:srgbClr val="FF0000"/>
                </a:solidFill>
              </a:rPr>
              <a:t>PIECE-WISE FUNCTION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F118870-C57C-4699-B576-054139D6843D}"/>
              </a:ext>
            </a:extLst>
          </p:cNvPr>
          <p:cNvSpPr txBox="1"/>
          <p:nvPr/>
        </p:nvSpPr>
        <p:spPr>
          <a:xfrm>
            <a:off x="142330" y="5054329"/>
            <a:ext cx="5277970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TE:  When we square root a positive value, we should get only ONE answer!!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D689755-3647-4ACA-894A-094E046E8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04574"/>
              </p:ext>
            </p:extLst>
          </p:nvPr>
        </p:nvGraphicFramePr>
        <p:xfrm>
          <a:off x="400222" y="5814993"/>
          <a:ext cx="1208240" cy="91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D689755-3647-4ACA-894A-094E046E8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22" y="5814993"/>
                        <a:ext cx="1208240" cy="916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045C780-02BD-4461-9CB5-05E243A9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91506"/>
              </p:ext>
            </p:extLst>
          </p:nvPr>
        </p:nvGraphicFramePr>
        <p:xfrm>
          <a:off x="1707442" y="5887690"/>
          <a:ext cx="462880" cy="84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045C780-02BD-4461-9CB5-05E243A98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42" y="5887690"/>
                        <a:ext cx="462880" cy="84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355B4-2308-4F8F-B9A5-5DC6A3E98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45860"/>
              </p:ext>
            </p:extLst>
          </p:nvPr>
        </p:nvGraphicFramePr>
        <p:xfrm>
          <a:off x="2881313" y="6000750"/>
          <a:ext cx="2519362" cy="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2" imgW="1104840" imgH="266400" progId="Equation.DSMT4">
                  <p:embed/>
                </p:oleObj>
              </mc:Choice>
              <mc:Fallback>
                <p:oleObj name="Equation" r:id="rId12" imgW="110484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355B4-2308-4F8F-B9A5-5DC6A3E98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6000750"/>
                        <a:ext cx="2519362" cy="71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B93BAB59-3D72-44C2-8E6D-637B6E25DC93}"/>
              </a:ext>
            </a:extLst>
          </p:cNvPr>
          <p:cNvSpPr txBox="1"/>
          <p:nvPr/>
        </p:nvSpPr>
        <p:spPr>
          <a:xfrm>
            <a:off x="6165099" y="5184584"/>
            <a:ext cx="2713463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plus or minus is only there if we are solving equations: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8FD5F36-AD07-4E3B-83FF-0DE036EC3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74539"/>
              </p:ext>
            </p:extLst>
          </p:nvPr>
        </p:nvGraphicFramePr>
        <p:xfrm>
          <a:off x="8905186" y="5038056"/>
          <a:ext cx="1252365" cy="69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8FD5F36-AD07-4E3B-83FF-0DE036EC3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186" y="5038056"/>
                        <a:ext cx="1252365" cy="692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017912-864A-47A0-A431-F08863BE8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33394"/>
              </p:ext>
            </p:extLst>
          </p:nvPr>
        </p:nvGraphicFramePr>
        <p:xfrm>
          <a:off x="8822194" y="5610113"/>
          <a:ext cx="1445524" cy="65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017912-864A-47A0-A431-F08863BE8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194" y="5610113"/>
                        <a:ext cx="1445524" cy="653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5AD808-5DEB-4E2A-906C-D08270529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73842"/>
              </p:ext>
            </p:extLst>
          </p:nvPr>
        </p:nvGraphicFramePr>
        <p:xfrm>
          <a:off x="9188927" y="6231092"/>
          <a:ext cx="1144893" cy="5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B5AD808-5DEB-4E2A-906C-D08270529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927" y="6231092"/>
                        <a:ext cx="1144893" cy="538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/>
      <p:bldP spid="17" grpId="0" animBg="1"/>
      <p:bldP spid="22" grpId="0" animBg="1"/>
      <p:bldP spid="26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849C0-3B69-40A3-A869-AE2F78CC76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67158" y="912966"/>
            <a:ext cx="4288665" cy="7759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is bigger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05841E-0891-442D-B2D8-D059FB52B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76794"/>
              </p:ext>
            </p:extLst>
          </p:nvPr>
        </p:nvGraphicFramePr>
        <p:xfrm>
          <a:off x="382679" y="1356282"/>
          <a:ext cx="3479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05841E-0891-442D-B2D8-D059FB52BB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679" y="1356282"/>
                        <a:ext cx="34798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6A492FE-FFEC-4893-B1B1-7377D7291D08}"/>
              </a:ext>
            </a:extLst>
          </p:cNvPr>
          <p:cNvSpPr txBox="1">
            <a:spLocks/>
          </p:cNvSpPr>
          <p:nvPr/>
        </p:nvSpPr>
        <p:spPr>
          <a:xfrm>
            <a:off x="6713721" y="913534"/>
            <a:ext cx="4288665" cy="7759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ich is smaller?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4B0AF0-2B5F-4CE3-B9EC-CCF365444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47958"/>
              </p:ext>
            </p:extLst>
          </p:nvPr>
        </p:nvGraphicFramePr>
        <p:xfrm>
          <a:off x="6721054" y="1356090"/>
          <a:ext cx="32829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4B0AF0-2B5F-4CE3-B9EC-CCF365444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1054" y="1356090"/>
                        <a:ext cx="328295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9E4A133-EF02-4F59-98F5-61CE91075379}"/>
              </a:ext>
            </a:extLst>
          </p:cNvPr>
          <p:cNvSpPr txBox="1">
            <a:spLocks/>
          </p:cNvSpPr>
          <p:nvPr/>
        </p:nvSpPr>
        <p:spPr>
          <a:xfrm>
            <a:off x="211934" y="261135"/>
            <a:ext cx="4288665" cy="7759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Practice: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F3D9EF-C12A-4ED6-AC25-0B4C1B6FFCA6}"/>
              </a:ext>
            </a:extLst>
          </p:cNvPr>
          <p:cNvSpPr txBox="1"/>
          <p:nvPr/>
        </p:nvSpPr>
        <p:spPr>
          <a:xfrm>
            <a:off x="324494" y="3305256"/>
            <a:ext cx="9174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Example 2: Order the numbers from least to Greatest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F879BC-C32E-4FCC-BA75-2A28E2CDC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83791"/>
              </p:ext>
            </p:extLst>
          </p:nvPr>
        </p:nvGraphicFramePr>
        <p:xfrm>
          <a:off x="476747" y="4013434"/>
          <a:ext cx="656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6565680" imgH="482400" progId="Equation.DSMT4">
                  <p:embed/>
                </p:oleObj>
              </mc:Choice>
              <mc:Fallback>
                <p:oleObj name="Equation" r:id="rId8" imgW="65656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F879BC-C32E-4FCC-BA75-2A28E2CDC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47" y="4013434"/>
                        <a:ext cx="6565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60FC218C-0AC4-46F9-A15B-DCF54927E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42780"/>
              </p:ext>
            </p:extLst>
          </p:nvPr>
        </p:nvGraphicFramePr>
        <p:xfrm>
          <a:off x="458811" y="5448749"/>
          <a:ext cx="681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6819840" imgH="482400" progId="Equation.DSMT4">
                  <p:embed/>
                </p:oleObj>
              </mc:Choice>
              <mc:Fallback>
                <p:oleObj name="Equation" r:id="rId10" imgW="6819840" imgH="482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60FC218C-0AC4-46F9-A15B-DCF54927E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11" y="5448749"/>
                        <a:ext cx="681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251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45670" y="209516"/>
            <a:ext cx="9174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Example 2: Order the numbers from least to Greatest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923" y="917694"/>
          <a:ext cx="656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6565680" imgH="482400" progId="Equation.DSMT4">
                  <p:embed/>
                </p:oleObj>
              </mc:Choice>
              <mc:Fallback>
                <p:oleObj name="Equation" r:id="rId4" imgW="65656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923" y="917694"/>
                        <a:ext cx="6565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924055" y="3146223"/>
          <a:ext cx="681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6819840" imgH="482400" progId="Equation.DSMT4">
                  <p:embed/>
                </p:oleObj>
              </mc:Choice>
              <mc:Fallback>
                <p:oleObj name="Equation" r:id="rId6" imgW="6819840" imgH="4824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5" y="3146223"/>
                        <a:ext cx="681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368550" y="1624846"/>
          <a:ext cx="593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5930640" imgH="482400" progId="Equation.DSMT4">
                  <p:embed/>
                </p:oleObj>
              </mc:Choice>
              <mc:Fallback>
                <p:oleObj name="Equation" r:id="rId8" imgW="5930640" imgH="4824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624846"/>
                        <a:ext cx="5930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383128" y="3867095"/>
          <a:ext cx="609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6095880" imgH="482400" progId="Equation.DSMT4">
                  <p:embed/>
                </p:oleObj>
              </mc:Choice>
              <mc:Fallback>
                <p:oleObj name="Equation" r:id="rId10" imgW="6095880" imgH="48240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128" y="3867095"/>
                        <a:ext cx="609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64F1A-9E90-458F-A40E-41CC289C5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50779"/>
          </a:xfrm>
        </p:spPr>
        <p:txBody>
          <a:bodyPr/>
          <a:lstStyle/>
          <a:p>
            <a:r>
              <a:rPr lang="en-US" dirty="0"/>
              <a:t>Absolute Values as a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716923-575E-4AF7-94F2-9EBB4DEEDE7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856" y="972238"/>
                <a:ext cx="11751325" cy="2637737"/>
              </a:xfrm>
            </p:spPr>
            <p:txBody>
              <a:bodyPr/>
              <a:lstStyle/>
              <a:p>
                <a:r>
                  <a:rPr lang="en-US" dirty="0"/>
                  <a:t>When given the absolute value of a variable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, the value of ‘x’ can be either  3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3.  </m:t>
                    </m:r>
                  </m:oMath>
                </a14:m>
                <a:r>
                  <a:rPr lang="en-US" dirty="0"/>
                  <a:t> (TWO answers)</a:t>
                </a:r>
              </a:p>
              <a:p>
                <a:r>
                  <a:rPr lang="en-US" dirty="0"/>
                  <a:t>This is becaus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 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ikewise if we have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that means we have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5=7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5=−7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So we will end up with two answers!!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1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 contrast, suppose we have the following equation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716923-575E-4AF7-94F2-9EBB4DEEDE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856" y="972238"/>
                <a:ext cx="11751325" cy="2637737"/>
              </a:xfrm>
              <a:blipFill>
                <a:blip r:embed="rId3"/>
                <a:stretch>
                  <a:fillRect l="-207" t="-1848" b="-3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4895D6-B65C-4CB1-A1B2-70C3CDE05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81288"/>
              </p:ext>
            </p:extLst>
          </p:nvPr>
        </p:nvGraphicFramePr>
        <p:xfrm>
          <a:off x="2506505" y="3725863"/>
          <a:ext cx="213217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4895D6-B65C-4CB1-A1B2-70C3CDE05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6505" y="3725863"/>
                        <a:ext cx="213217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07FC4BB-A35E-4434-9E3C-AA8C129288B8}"/>
              </a:ext>
            </a:extLst>
          </p:cNvPr>
          <p:cNvSpPr txBox="1"/>
          <p:nvPr/>
        </p:nvSpPr>
        <p:spPr>
          <a:xfrm>
            <a:off x="4791075" y="3638550"/>
            <a:ext cx="685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This equation will have no answers because the absolute value can not be negativ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A96A3E-4AE8-46E0-8C57-FF649AF66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58250"/>
              </p:ext>
            </p:extLst>
          </p:nvPr>
        </p:nvGraphicFramePr>
        <p:xfrm>
          <a:off x="2479675" y="4668838"/>
          <a:ext cx="19383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A96A3E-4AE8-46E0-8C57-FF649AF66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9675" y="4668838"/>
                        <a:ext cx="1938338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5BEB12B-532E-4D85-A577-2E3DC59E6F73}"/>
              </a:ext>
            </a:extLst>
          </p:cNvPr>
          <p:cNvSpPr txBox="1"/>
          <p:nvPr/>
        </p:nvSpPr>
        <p:spPr>
          <a:xfrm>
            <a:off x="4752975" y="4733925"/>
            <a:ext cx="6858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This equation will have TWO answers because the equations inside the radical can be 20 or -20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E15172-9604-46E1-AFC8-FBB448D08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39325"/>
              </p:ext>
            </p:extLst>
          </p:nvPr>
        </p:nvGraphicFramePr>
        <p:xfrm>
          <a:off x="696913" y="5468938"/>
          <a:ext cx="18081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8" imgW="711000" imgH="177480" progId="Equation.DSMT4">
                  <p:embed/>
                </p:oleObj>
              </mc:Choice>
              <mc:Fallback>
                <p:oleObj name="Equation" r:id="rId8" imgW="7110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E15172-9604-46E1-AFC8-FBB448D08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913" y="5468938"/>
                        <a:ext cx="1808162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4C0F99-D03B-4487-A709-FCFAF23D7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44482"/>
              </p:ext>
            </p:extLst>
          </p:nvPr>
        </p:nvGraphicFramePr>
        <p:xfrm>
          <a:off x="3408363" y="5497513"/>
          <a:ext cx="2001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4C0F99-D03B-4487-A709-FCFAF23D7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8363" y="5497513"/>
                        <a:ext cx="20018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48CC5C-C14F-45AC-AEDF-C9807CDCF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45915"/>
              </p:ext>
            </p:extLst>
          </p:nvPr>
        </p:nvGraphicFramePr>
        <p:xfrm>
          <a:off x="1211263" y="5945188"/>
          <a:ext cx="1292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948CC5C-C14F-45AC-AEDF-C9807CDCF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1263" y="5945188"/>
                        <a:ext cx="12922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C396913-AC04-4377-9025-44C36CEA1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40539"/>
              </p:ext>
            </p:extLst>
          </p:nvPr>
        </p:nvGraphicFramePr>
        <p:xfrm>
          <a:off x="1370013" y="6405563"/>
          <a:ext cx="1357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C396913-AC04-4377-9025-44C36CEA1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0013" y="6405563"/>
                        <a:ext cx="1357312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B5EAB24-BA3A-4EBA-A274-169F7FED1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0504"/>
              </p:ext>
            </p:extLst>
          </p:nvPr>
        </p:nvGraphicFramePr>
        <p:xfrm>
          <a:off x="3765550" y="5945188"/>
          <a:ext cx="1517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B5EAB24-BA3A-4EBA-A274-169F7FED1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5550" y="5945188"/>
                        <a:ext cx="151765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2D7725-4FF0-4158-80CB-89CDF0876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48791"/>
              </p:ext>
            </p:extLst>
          </p:nvPr>
        </p:nvGraphicFramePr>
        <p:xfrm>
          <a:off x="4005263" y="6405563"/>
          <a:ext cx="1422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2D7725-4FF0-4158-80CB-89CDF0876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05263" y="6405563"/>
                        <a:ext cx="14224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67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58756" y="329754"/>
                <a:ext cx="8268236" cy="6536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CA" dirty="0"/>
                  <a:t>, what are the possible value(s) of “x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58756" y="329754"/>
                <a:ext cx="8268236" cy="653603"/>
              </a:xfrm>
              <a:blipFill>
                <a:blip r:embed="rId3"/>
                <a:stretch>
                  <a:fillRect l="-1180" t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14E64E6-6F5A-404D-BDBE-92F2A82238C6}"/>
              </a:ext>
            </a:extLst>
          </p:cNvPr>
          <p:cNvSpPr txBox="1">
            <a:spLocks/>
          </p:cNvSpPr>
          <p:nvPr/>
        </p:nvSpPr>
        <p:spPr>
          <a:xfrm>
            <a:off x="541987" y="1118988"/>
            <a:ext cx="3415047" cy="485426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a) x = 9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b) x = – 9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c) x = 15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d) x = – 15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e) x = –15 or x = 9</a:t>
            </a:r>
          </a:p>
          <a:p>
            <a:pPr marL="0" indent="0">
              <a:buNone/>
            </a:pPr>
            <a:br>
              <a:rPr lang="en-CA" dirty="0"/>
            </a:br>
            <a:r>
              <a:rPr lang="en-CA" dirty="0"/>
              <a:t>f) x = –9 or x = 15</a:t>
            </a:r>
          </a:p>
        </p:txBody>
      </p:sp>
    </p:spTree>
    <p:extLst>
      <p:ext uri="{BB962C8B-B14F-4D97-AF65-F5344CB8AC3E}">
        <p14:creationId xmlns:p14="http://schemas.microsoft.com/office/powerpoint/2010/main" val="1968016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9AACD-F736-4DD9-A67C-3850651726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0994" y="249127"/>
            <a:ext cx="8358389" cy="74697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equations will have no soluti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520161-B7A9-4FEA-BC8F-8E4CF16D818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4457" y="969941"/>
                <a:ext cx="5029199" cy="497768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</a:rPr>
                      <m:t>−2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−10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13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−20</m:t>
                        </m:r>
                      </m:e>
                    </m:d>
                  </m:oMath>
                </a14:m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520161-B7A9-4FEA-BC8F-8E4CF16D8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57" y="969941"/>
                <a:ext cx="5029199" cy="4977685"/>
              </a:xfrm>
              <a:prstGeom prst="rect">
                <a:avLst/>
              </a:prstGeom>
              <a:blipFill>
                <a:blip r:embed="rId3"/>
                <a:stretch>
                  <a:fillRect l="-1939" t="-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0028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ISPRING_RESOURCE_PATHS_HASH_2" val="f46ca5c8c83045f8bdfd5f513a1b5ab1d21bf59f"/>
  <p:tag name="ISPRING_ULTRA_SCORM_COURSE_ID" val="A53E9D04-D741-4AF2-990D-6659DD9E727A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7.1 Defining and Evaluating Absolute Values"/>
  <p:tag name="ISPRING_RESOURCE_PATHS_HASH_PRESENTER" val="a086388cf43ce82f33d8bba61271cbd35b4a832a"/>
  <p:tag name="ISPRING_PLAYERS_CUSTOMIZATION_2" val="UEsDBBQAAgAIABB4nl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EHie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Hie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B4nl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EHie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B4nlCOc/b6agAAAOUAAAAaAAAAbm9uZS9odG1sX3NraW5fc2V0dGluZ3MuanOr5lIAAqUcJQUrhWowG8xPKi0pyc/TS87PK0nNK9HLyy/KTQSrUVJ2AwMlHZyK88tSiwgoTUtMTkUx1NTIwskFp0qEiSZO5i7OlsjqChLTU/WSEpOz04vyS/NSIMqcXV0MXYyVwKpquWoBUEsDBBQAAgAIABB4nlC8fTX3SgAAAEkAAAAXAAAAbm9uZS9sb2NhbF9zZXR0aW5ncy54bWyzsa/IzVEoSy0qzszPs1Uy1DNQUkjNS85PycxLt1UKDXHTtVBSKC5JzEtJzMnPS7VVystXUrC347LJyU9OzAlOLSkBKizWt+MCAFBLAwQUAAIACAATeJ5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BN4nl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3ie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BN4nl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E3ie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BN4nl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ptTheme1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Theme1" id="{3A7BCB34-A759-4900-80A9-D921A4ABBB95}" vid="{EB4AB42A-126F-4373-80C6-D4B8A244AB7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  <Teams_Channel_Section_Location xmlns="d00fb86e-a52e-4f2f-9300-62c8872f870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FB75DB2-9FE9-405F-84BA-08D9A0BA5A4D}">
  <ds:schemaRefs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96B5697-1E63-4BE4-B3DE-373FB0604A6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22D285B-B13B-40EB-A4D6-B7039F4B90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Theme1</Template>
  <TotalTime>1478</TotalTime>
  <Words>671</Words>
  <Application>Microsoft Office PowerPoint</Application>
  <PresentationFormat>Widescreen</PresentationFormat>
  <Paragraphs>81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Calibri</vt:lpstr>
      <vt:lpstr>Cambria Math</vt:lpstr>
      <vt:lpstr>Century Schoolbook</vt:lpstr>
      <vt:lpstr>Times New Roman</vt:lpstr>
      <vt:lpstr>Wingdings</vt:lpstr>
      <vt:lpstr>Wingdings 2</vt:lpstr>
      <vt:lpstr>pptTheme1</vt:lpstr>
      <vt:lpstr>Equation</vt:lpstr>
      <vt:lpstr>Section 5.1  Definition and Evaluating Absolute Values</vt:lpstr>
      <vt:lpstr>What is an Absolute Value?</vt:lpstr>
      <vt:lpstr>Practice:   Evaluate the following ABS Expressions:</vt:lpstr>
      <vt:lpstr>Definitions of an absolute Value:</vt:lpstr>
      <vt:lpstr>PowerPoint Presentation</vt:lpstr>
      <vt:lpstr>PowerPoint Presentation</vt:lpstr>
      <vt:lpstr>Absolute Values as a Function:</vt:lpstr>
      <vt:lpstr>PowerPoint Presentation</vt:lpstr>
      <vt:lpstr>PowerPoint Presentation</vt:lpstr>
      <vt:lpstr>PowerPoint Presentation</vt:lpstr>
      <vt:lpstr>WHY x^2=k gives two SOLUTIONS!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1 Defining and Evaluating Absolute Values</dc:title>
  <dc:creator>Danny Young</dc:creator>
  <cp:lastModifiedBy>Danny Young</cp:lastModifiedBy>
  <cp:revision>33</cp:revision>
  <dcterms:created xsi:type="dcterms:W3CDTF">2015-03-04T06:06:01Z</dcterms:created>
  <dcterms:modified xsi:type="dcterms:W3CDTF">2022-06-07T18:1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